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0E418A" w14:textId="77777777" w:rsidR="006966A8" w:rsidRPr="002870E4" w:rsidRDefault="00DD5CE3">
      <w:pPr>
        <w:rPr>
          <w:rFonts w:ascii="Khmer OS Muol Light" w:hAnsi="Khmer OS Muol Light" w:cs="Khmer OS Muol Light"/>
          <w:b/>
          <w:bCs/>
          <w:sz w:val="28"/>
          <w:szCs w:val="28"/>
        </w:rPr>
      </w:pP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>មេរៀនទី០៣</w:t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  <w:t>ម៉ាស៊ីន</w:t>
      </w:r>
    </w:p>
    <w:p w14:paraId="18F4F804" w14:textId="77777777" w:rsidR="00DD5CE3" w:rsidRPr="002870E4" w:rsidRDefault="00AB02C0" w:rsidP="00DD5CE3">
      <w:pPr>
        <w:pStyle w:val="ListParagraph"/>
        <w:numPr>
          <w:ilvl w:val="0"/>
          <w:numId w:val="1"/>
        </w:numPr>
        <w:ind w:left="284" w:hanging="142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14:paraId="08DB83BA" w14:textId="77777777" w:rsidR="00032F98" w:rsidRPr="002870E4" w:rsidRDefault="00905894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2310FD17" wp14:editId="3602B1C4">
                <wp:simplePos x="0" y="0"/>
                <wp:positionH relativeFrom="column">
                  <wp:posOffset>382905</wp:posOffset>
                </wp:positionH>
                <wp:positionV relativeFrom="paragraph">
                  <wp:posOffset>352424</wp:posOffset>
                </wp:positionV>
                <wp:extent cx="676275" cy="4667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466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C6AF67" id="Rectangle 1" o:spid="_x0000_s1026" style="position:absolute;margin-left:30.15pt;margin-top:27.75pt;width:53.25pt;height:36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" fillcolor="white [3201]" strokecolor="black [3200]" strokeweight="1pt"/>
            </w:pict>
          </mc:Fallback>
        </mc:AlternateContent>
      </w:r>
      <w:r w:rsidR="002E08D1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ផលធៀបកម្តៅ និងស៊ីតុណ្ហភាព</w:t>
      </w:r>
    </w:p>
    <w:p w14:paraId="68593AFA" w14:textId="77777777" w:rsidR="00DE048F" w:rsidRPr="002870E4" w:rsidRDefault="002953A6" w:rsidP="00DE048F">
      <w:pPr>
        <w:pStyle w:val="ListParagraph"/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30"/>
          <w:sz w:val="24"/>
          <w:szCs w:val="24"/>
        </w:rPr>
        <w:object w:dxaOrig="840" w:dyaOrig="680" w14:anchorId="2C73E9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85pt;height:33.5pt" o:ole="">
            <v:imagedata r:id="rId5" o:title=""/>
          </v:shape>
          <o:OLEObject Type="Embed" ProgID="Equation.DSMT4" ShapeID="_x0000_i1025" DrawAspect="Content" ObjectID="_1572629214" r:id="rId6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ដែល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020" w:dyaOrig="400" w14:anchorId="75DFD159">
          <v:shape id="_x0000_i1026" type="#_x0000_t75" style="width:51.05pt;height:20.1pt" o:ole="">
            <v:imagedata r:id="rId7" o:title=""/>
          </v:shape>
          <o:OLEObject Type="Embed" ProgID="Equation.DSMT4" ShapeID="_x0000_i1026" DrawAspect="Content" ObjectID="_1572629215" r:id="rId8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900" w:dyaOrig="400" w14:anchorId="266F2C29">
          <v:shape id="_x0000_i1027" type="#_x0000_t75" style="width:45.2pt;height:20.1pt" o:ole="">
            <v:imagedata r:id="rId9" o:title=""/>
          </v:shape>
          <o:OLEObject Type="Embed" ProgID="Equation.DSMT4" ShapeID="_x0000_i1027" DrawAspect="Content" ObjectID="_1572629216" r:id="rId10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14:paraId="423882CE" w14:textId="77777777" w:rsidR="00DE048F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11FDD8DE">
          <v:shape id="_x0000_i1028" type="#_x0000_t75" style="width:15.05pt;height:18.4pt" o:ole="">
            <v:imagedata r:id="rId11" o:title=""/>
          </v:shape>
          <o:OLEObject Type="Embed" ProgID="Equation.DSMT4" ShapeID="_x0000_i1028" DrawAspect="Content" ObjectID="_1572629217" r:id="rId12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បញ្ចេញចោល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52758A6C">
          <v:shape id="_x0000_i1029" type="#_x0000_t75" style="width:20.1pt;height:20.1pt" o:ole="">
            <v:imagedata r:id="rId13" o:title=""/>
          </v:shape>
          <o:OLEObject Type="Embed" ProgID="Equation.DSMT4" ShapeID="_x0000_i1029" DrawAspect="Content" ObjectID="_1572629218" r:id="rId14"/>
        </w:object>
      </w:r>
    </w:p>
    <w:p w14:paraId="0CFEE797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024C3FE8">
          <v:shape id="_x0000_i1030" type="#_x0000_t75" style="width:15.05pt;height:18.4pt" o:ole="">
            <v:imagedata r:id="rId15" o:title=""/>
          </v:shape>
          <o:OLEObject Type="Embed" ProgID="Equation.DSMT4" ShapeID="_x0000_i1030" DrawAspect="Content" ObjectID="_1572629219" r:id="rId16"/>
        </w:objec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ស្រូប</w: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bookmarkStart w:id="0" w:name="_Hlk498798165"/>
      <w:r w:rsidR="00F4311C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423C659F">
          <v:shape id="_x0000_i1031" type="#_x0000_t75" style="width:20.1pt;height:20.1pt" o:ole="">
            <v:imagedata r:id="rId13" o:title=""/>
          </v:shape>
          <o:OLEObject Type="Embed" ProgID="Equation.DSMT4" ShapeID="_x0000_i1031" DrawAspect="Content" ObjectID="_1572629220" r:id="rId17"/>
        </w:object>
      </w:r>
      <w:bookmarkEnd w:id="0"/>
    </w:p>
    <w:p w14:paraId="2A073BA9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40" w:dyaOrig="360" w14:anchorId="22136367">
          <v:shape id="_x0000_i1032" type="#_x0000_t75" style="width:11.7pt;height:18.4pt" o:ole="">
            <v:imagedata r:id="rId18" o:title=""/>
          </v:shape>
          <o:OLEObject Type="Embed" ProgID="Equation.DSMT4" ShapeID="_x0000_i1032" DrawAspect="Content" ObjectID="_1572629221" r:id="rId19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ត្រជាក់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5CD91A58">
          <v:shape id="_x0000_i1033" type="#_x0000_t75" style="width:23.45pt;height:20.1pt" o:ole="">
            <v:imagedata r:id="rId20" o:title=""/>
          </v:shape>
          <o:OLEObject Type="Embed" ProgID="Equation.DSMT4" ShapeID="_x0000_i1033" DrawAspect="Content" ObjectID="_1572629222" r:id="rId21"/>
        </w:object>
      </w:r>
    </w:p>
    <w:p w14:paraId="728897E3" w14:textId="77777777" w:rsidR="002F63BD" w:rsidRPr="002870E4" w:rsidRDefault="002F63BD" w:rsidP="00BA2575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60" w:dyaOrig="360" w14:anchorId="0FD47717">
          <v:shape id="_x0000_i1034" type="#_x0000_t75" style="width:12.55pt;height:18.4pt" o:ole="">
            <v:imagedata r:id="rId22" o:title=""/>
          </v:shape>
          <o:OLEObject Type="Embed" ProgID="Equation.DSMT4" ShapeID="_x0000_i1034" DrawAspect="Content" ObjectID="_1572629223" r:id="rId23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ក្តៅ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64E96E04">
          <v:shape id="_x0000_i1035" type="#_x0000_t75" style="width:23.45pt;height:20.1pt" o:ole="">
            <v:imagedata r:id="rId20" o:title=""/>
          </v:shape>
          <o:OLEObject Type="Embed" ProgID="Equation.DSMT4" ShapeID="_x0000_i1035" DrawAspect="Content" ObjectID="_1572629224" r:id="rId24"/>
        </w:object>
      </w:r>
    </w:p>
    <w:p w14:paraId="7D37C2F7" w14:textId="35D74FCF" w:rsidR="002E08D1" w:rsidRPr="002870E4" w:rsidRDefault="00BE23D6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5971B3E" wp14:editId="4A6E632F">
                <wp:simplePos x="0" y="0"/>
                <wp:positionH relativeFrom="column">
                  <wp:posOffset>144780</wp:posOffset>
                </wp:positionH>
                <wp:positionV relativeFrom="paragraph">
                  <wp:posOffset>272415</wp:posOffset>
                </wp:positionV>
                <wp:extent cx="3705225" cy="1590675"/>
                <wp:effectExtent l="0" t="0" r="28575" b="4762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666750" y="104775"/>
                            <a:ext cx="2219325" cy="1628775"/>
                            <a:chOff x="0" y="0"/>
                            <a:chExt cx="2219325" cy="1628775"/>
                          </a:xfrm>
                        </wpg:grpSpPr>
                        <wps:wsp>
                          <wps:cNvPr id="3" name="Oval 3"/>
                          <wps:cNvSpPr/>
                          <wps:spPr>
                            <a:xfrm>
                              <a:off x="609600" y="0"/>
                              <a:ext cx="990600" cy="9906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F5753B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F5753B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5753B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35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D85F53E" w14:textId="5C2C9084" w:rsidR="0047012A" w:rsidRPr="00B020CD" w:rsidRDefault="00B020CD" w:rsidP="00B020CD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  <w:t>ម៉ាស៊ីន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Right Arrow 4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Right Arrow 5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Down Arrow 7"/>
                          <wps:cNvSpPr/>
                          <wps:spPr>
                            <a:xfrm>
                              <a:off x="982570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F0E488F" w14:textId="22584BAC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បញ្ចេញកម្តៅ</w:t>
                              </w:r>
                              <w:r w:rsidR="005D1708"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4A3E1FE5">
                                  <v:shape id="_x0000_i1037" type="#_x0000_t75" style="width:15.05pt;height:18.4pt" o:ole="">
                                    <v:imagedata r:id="rId25" o:title=""/>
                                  </v:shape>
                                  <o:OLEObject Type="Embed" ProgID="Equation.DSMT4" ShapeID="_x0000_i1037" DrawAspect="Content" ObjectID="_1572629236" r:id="rId26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B42CAFF" w14:textId="729C258A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 w14:anchorId="1C48096D">
                                  <v:shape id="_x0000_i1039" type="#_x0000_t75" style="width:18.4pt;height:18.4pt" o:ole="">
                                    <v:imagedata r:id="rId27" o:title=""/>
                                  </v:shape>
                                  <o:OLEObject Type="Embed" ProgID="Equation.DSMT4" ShapeID="_x0000_i1039" DrawAspect="Content" ObjectID="_1572629237" r:id="rId28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80477FA" w14:textId="1894DC84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ស្រូប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27523693">
                                  <v:shape id="_x0000_i1041" type="#_x0000_t75" style="width:15.05pt;height:18.4pt" o:ole="">
                                    <v:imagedata r:id="rId29" o:title=""/>
                                  </v:shape>
                                  <o:OLEObject Type="Embed" ProgID="Equation.DSMT4" ShapeID="_x0000_i1041" DrawAspect="Content" ObjectID="_1572629238" r:id="rId30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971B3E" id="Group 12" o:spid="_x0000_s1026" style="position:absolute;left:0;text-align:left;margin-left:11.4pt;margin-top:21.45pt;width:291.75pt;height:125.25pt;z-index:251670528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">
                <v:group id="Group 8" o:spid="_x0000_s1027" style="position:absolute;left:6667;top:1047;width:22193;height:16288" coordsize="22193,16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oval id="Oval 3" o:spid="_x0000_s1028" style="position:absolute;left:6096;width:9906;height:9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" fillcolor="#ffa58a" strokecolor="#1f4d78 [1604]" strokeweight="1pt">
                    <v:fill color2="#ffe3dc" rotate="t" angle="225" colors="0 #ffa58a;.5 #ffc7b8;1 #ffe3dc" focus="100%" type="gradient"/>
                    <v:stroke joinstyle="miter"/>
                    <v:textbox>
                      <w:txbxContent>
                        <w:p w14:paraId="4D85F53E" w14:textId="5C2C9084" w:rsidR="0047012A" w:rsidRPr="00B020CD" w:rsidRDefault="00B020CD" w:rsidP="00B020CD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" o:spid="_x0000_s1029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5" o:spid="_x0000_s1030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7" o:spid="_x0000_s1031" type="#_x0000_t67" style="position:absolute;left:9825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2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vPkwwAAANoAAAAPAAAAZHJzL2Rvd25yZXYueG1sRI9fa8JA&#10;EMTfC/0OxxZ8q5dWKT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qZ7z5MMAAADaAAAADwAA&#10;AAAAAAAAAAAAAAAHAgAAZHJzL2Rvd25yZXYueG1sUEsFBgAAAAADAAMAtwAAAPcCAAAAAA==&#10;" fillcolor="white [3201]" strokecolor="white [3212]" strokeweight=".5pt">
                  <v:textbox>
                    <w:txbxContent>
                      <w:p w14:paraId="6F0E488F" w14:textId="22584BAC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="005D1708"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4A3E1FE5">
                            <v:shape id="_x0000_i1054" type="#_x0000_t75" style="width:15pt;height:18pt" o:ole="">
                              <v:imagedata r:id="rId31" o:title=""/>
                            </v:shape>
                            <o:OLEObject Type="Embed" ProgID="Equation.DSMT4" ShapeID="_x0000_i1054" DrawAspect="Content" ObjectID="_1572580659" r:id="rId32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<v:textbox>
                    <w:txbxContent>
                      <w:p w14:paraId="6B42CAFF" w14:textId="729C258A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 w14:anchorId="1C48096D">
                            <v:shape id="_x0000_i1039" type="#_x0000_t75" style="width:18.75pt;height:18pt" o:ole="">
                              <v:imagedata r:id="rId33" o:title=""/>
                            </v:shape>
                            <o:OLEObject Type="Embed" ProgID="Equation.DSMT4" ShapeID="_x0000_i1039" DrawAspect="Content" ObjectID="_1572580660" r:id="rId34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" o:spid="_x0000_s1034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" fillcolor="white [3201]" strokecolor="white [3212]" strokeweight=".5pt">
                  <v:textbox>
                    <w:txbxContent>
                      <w:p w14:paraId="180477FA" w14:textId="1894DC84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27523693">
                            <v:shape id="_x0000_i1041" type="#_x0000_t75" style="width:15pt;height:18pt" o:ole="">
                              <v:imagedata r:id="rId35" o:title=""/>
                            </v:shape>
                            <o:OLEObject Type="Embed" ProgID="Equation.DSMT4" ShapeID="_x0000_i1041" DrawAspect="Content" ObjectID="_1572580661" r:id="rId36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A4E37"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="009A4E37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ម្មន្តនៃម៉ាស៊ីន និងទិន្នផលនៃម៉ាស៊ីន</w:t>
      </w:r>
    </w:p>
    <w:p w14:paraId="7C16608A" w14:textId="5B3FB388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0A72B5C8" w14:textId="7E7CAA8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40F909ED" w14:textId="29B2B64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317996E8" w14:textId="6876ACB9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E06ACEC" wp14:editId="682C7A29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437316D" id="Rectangle 2" o:spid="_x0000_s1026" style="position:absolute;margin-left:30.9pt;margin-top:20.5pt;width:75pt;height:33.75pt;z-index:-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14:paraId="15BD0510" w14:textId="0C9CF10A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12"/>
          <w:sz w:val="24"/>
          <w:szCs w:val="24"/>
          <w:cs/>
        </w:rPr>
        <w:object w:dxaOrig="1340" w:dyaOrig="360" w14:anchorId="19C30752">
          <v:shape id="_x0000_i1042" type="#_x0000_t75" style="width:67pt;height:18.4pt" o:ole="">
            <v:imagedata r:id="rId37" o:title=""/>
          </v:shape>
          <o:OLEObject Type="Embed" ProgID="Equation.DSMT4" ShapeID="_x0000_i1042" DrawAspect="Content" ObjectID="_1572629225" r:id="rId38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14:paraId="05640D3E" w14:textId="77777777" w:rsidR="00025710" w:rsidRPr="002870E4" w:rsidRDefault="00025710" w:rsidP="00025710">
      <w:pPr>
        <w:pStyle w:val="ListParagraph"/>
        <w:rPr>
          <w:rFonts w:ascii="Khmer OS Siemreap" w:hAnsi="Khmer OS Siemreap" w:cs="Khmer OS Siemreap"/>
          <w:sz w:val="24"/>
          <w:szCs w:val="24"/>
        </w:rPr>
      </w:pPr>
    </w:p>
    <w:p w14:paraId="5F90CC3C" w14:textId="77777777" w:rsidR="00511608" w:rsidRPr="002870E4" w:rsidRDefault="00025710" w:rsidP="0051160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380" w:dyaOrig="360" w14:anchorId="340C44DE">
          <v:shape id="_x0000_i1043" type="#_x0000_t75" style="width:18.4pt;height:18.4pt" o:ole="">
            <v:imagedata r:id="rId39" o:title=""/>
          </v:shape>
          <o:OLEObject Type="Embed" ProgID="Equation.DSMT4" ShapeID="_x0000_i1043" DrawAspect="Content" ObjectID="_1572629226" r:id="rId40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ម្មន្តមេកានិច​ គិតជា ស៊ូល​​​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24802B9B">
          <v:shape id="_x0000_i1044" type="#_x0000_t75" style="width:20.1pt;height:20.1pt" o:ole="">
            <v:imagedata r:id="rId13" o:title=""/>
          </v:shape>
          <o:OLEObject Type="Embed" ProgID="Equation.DSMT4" ShapeID="_x0000_i1044" DrawAspect="Content" ObjectID="_1572629227" r:id="rId41"/>
        </w:object>
      </w:r>
    </w:p>
    <w:p w14:paraId="450B84F6" w14:textId="3E5CC0E9" w:rsidR="00025710" w:rsidRPr="002870E4" w:rsidRDefault="00511608" w:rsidP="00511608">
      <w:pPr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36"/>
        </w:rPr>
        <w:object w:dxaOrig="980" w:dyaOrig="800" w14:anchorId="00F014D3">
          <v:shape id="_x0000_i1045" type="#_x0000_t75" style="width:48.55pt;height:39.35pt" o:ole="">
            <v:imagedata r:id="rId42" o:title=""/>
          </v:shape>
          <o:OLEObject Type="Embed" ProgID="Equation.DSMT4" ShapeID="_x0000_i1045" DrawAspect="Content" ObjectID="_1572629228" r:id="rId43"/>
        </w:object>
      </w:r>
      <w:r w:rsidR="00025710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D70978"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position w:val="-36"/>
        </w:rPr>
        <w:object w:dxaOrig="1219" w:dyaOrig="800" w14:anchorId="3DC5F216">
          <v:shape id="_x0000_i1046" type="#_x0000_t75" style="width:61.1pt;height:39.35pt" o:ole="">
            <v:imagedata r:id="rId44" o:title=""/>
          </v:shape>
          <o:OLEObject Type="Embed" ProgID="Equation.DSMT4" ShapeID="_x0000_i1046" DrawAspect="Content" ObjectID="_1572629229" r:id="rId45"/>
        </w:object>
      </w:r>
      <w:r w:rsidR="00D70978" w:rsidRPr="002870E4">
        <w:rPr>
          <w:rFonts w:ascii="Khmer OS Siemreap" w:hAnsi="Khmer OS Siemreap" w:cs="Khmer OS Siemreap" w:hint="cs"/>
          <w:sz w:val="16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 </w:t>
      </w:r>
      <w:r w:rsidRPr="002870E4">
        <w:rPr>
          <w:position w:val="-36"/>
        </w:rPr>
        <w:object w:dxaOrig="1200" w:dyaOrig="800" w14:anchorId="63187931">
          <v:shape id="_x0000_i1047" type="#_x0000_t75" style="width:60.3pt;height:39.35pt" o:ole="">
            <v:imagedata r:id="rId46" o:title=""/>
          </v:shape>
          <o:OLEObject Type="Embed" ProgID="Equation.DSMT4" ShapeID="_x0000_i1047" DrawAspect="Content" ObjectID="_1572629230" r:id="rId47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</w:p>
    <w:p w14:paraId="4A44E0D1" w14:textId="0E926BBB" w:rsidR="00AD1A98" w:rsidRPr="002870E4" w:rsidRDefault="00511608" w:rsidP="00AD1A9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279" w:dyaOrig="360" w14:anchorId="23C20236">
          <v:shape id="_x0000_i1048" type="#_x0000_t75" style="width:14.25pt;height:18.4pt" o:ole="">
            <v:imagedata r:id="rId48" o:title=""/>
          </v:shape>
          <o:OLEObject Type="Embed" ProgID="Equation.DSMT4" ShapeID="_x0000_i1048" DrawAspect="Content" ObjectID="_1572629231" r:id="rId49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ទិន្នផលកម្ដៅ​ (ចម្លើយត្រូវបំបែកជា</w:t>
      </w:r>
      <w:r w:rsidR="00B020CD" w:rsidRPr="002870E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79" w:dyaOrig="279" w14:anchorId="21E32BD1">
          <v:shape id="_x0000_i1049" type="#_x0000_t75" style="width:14.25pt;height:14.25pt" o:ole="">
            <v:imagedata r:id="rId50" o:title=""/>
          </v:shape>
          <o:OLEObject Type="Embed" ProgID="Equation.DSMT4" ShapeID="_x0000_i1049" DrawAspect="Content" ObjectID="_1572629232" r:id="rId51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28F40A83" w14:textId="77777777" w:rsidR="00AD1A98" w:rsidRPr="002870E4" w:rsidRDefault="00AD1A98" w:rsidP="00AD1A98">
      <w:pPr>
        <w:pStyle w:val="ListParagraph"/>
        <w:ind w:left="1069"/>
        <w:rPr>
          <w:rFonts w:ascii="Khmer OS Siemreap" w:hAnsi="Khmer OS Siemreap" w:cs="Khmer OS Siemreap"/>
          <w:sz w:val="24"/>
          <w:szCs w:val="24"/>
        </w:rPr>
      </w:pPr>
    </w:p>
    <w:p w14:paraId="6B4043C8" w14:textId="7C5FDDAF" w:rsidR="00511608" w:rsidRPr="002870E4" w:rsidRDefault="00511608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ាលណាឧស្ម័នត្រូវបានបន្តែនតាមបែបអាដ្យាបាទិច</w: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 xml:space="preserve"> កម្មន្តបានធ្វើទៅលើឧស្ម័ននោះគឺ</w:t>
      </w:r>
      <w:r w:rsidR="009E73D3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F37170" w:rsidRPr="002870E4">
        <w:rPr>
          <w:rFonts w:ascii="Khmer OS Siemreap" w:hAnsi="Khmer OS Siemreap" w:cs="Khmer OS Siemreap"/>
          <w:position w:val="-6"/>
          <w:sz w:val="24"/>
          <w:szCs w:val="24"/>
        </w:rPr>
        <w:object w:dxaOrig="680" w:dyaOrig="279" w14:anchorId="38DD6669">
          <v:shape id="_x0000_i1050" type="#_x0000_t75" style="width:33.5pt;height:14.25pt" o:ole="">
            <v:imagedata r:id="rId52" o:title=""/>
          </v:shape>
          <o:OLEObject Type="Embed" ProgID="Equation.DSMT4" ShapeID="_x0000_i1050" DrawAspect="Content" ObjectID="_1572629233" r:id="rId53"/>
        </w:objec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>​។ គណនាបម្រែបម្រួលថាមពលក្នុងរបស់ឧស្ម័ន។</w:t>
      </w:r>
    </w:p>
    <w:p w14:paraId="0EB17316" w14:textId="7045C0FE" w:rsidR="00AD1A98" w:rsidRDefault="009E73D3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្នុងប្រព័ន្ធមួយបើថាមពលក្នុងថយចុះ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122C14" w:rsidRPr="002870E4">
        <w:rPr>
          <w:position w:val="-6"/>
        </w:rPr>
        <w:object w:dxaOrig="840" w:dyaOrig="279" w14:anchorId="1FB23D95">
          <v:shape id="_x0000_i1051" type="#_x0000_t75" style="width:41.85pt;height:14.25pt" o:ole="">
            <v:imagedata r:id="rId54" o:title=""/>
          </v:shape>
          <o:OLEObject Type="Embed" ProgID="Equation.DSMT4" ShapeID="_x0000_i1051" DrawAspect="Content" ObjectID="_1572629234" r:id="rId55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។ គណនាកម្មន្តដែលបំពេញដោយប្រព័ន្ធនេះតាមលំនាំបែបអាដ្យាបាទិច។​(</w:t>
      </w:r>
      <w:r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យក</w:t>
      </w:r>
      <w:r w:rsidR="00122C14" w:rsidRPr="002870E4">
        <w:rPr>
          <w:b/>
          <w:bCs/>
          <w:position w:val="-6"/>
          <w:cs/>
        </w:rPr>
        <w:object w:dxaOrig="1219" w:dyaOrig="279" w14:anchorId="6E6228E8">
          <v:shape id="_x0000_i1052" type="#_x0000_t75" style="width:61.1pt;height:14.25pt" o:ole="">
            <v:imagedata r:id="rId56" o:title=""/>
          </v:shape>
          <o:OLEObject Type="Embed" ProgID="Equation.DSMT4" ShapeID="_x0000_i1052" DrawAspect="Content" ObjectID="_1572629235" r:id="rId57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3F09CD67" w14:textId="77777777" w:rsidR="002870E4" w:rsidRPr="002870E4" w:rsidRDefault="002870E4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</w:p>
    <w:p w14:paraId="0E4E53BF" w14:textId="77777777" w:rsidR="003D019A" w:rsidRPr="002E08D1" w:rsidRDefault="003D019A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5F3F8653" w14:textId="77777777" w:rsidR="00032F98" w:rsidRPr="00AB02C0" w:rsidRDefault="00032F98" w:rsidP="00DD5CE3">
      <w:pPr>
        <w:pStyle w:val="ListParagraph"/>
        <w:numPr>
          <w:ilvl w:val="0"/>
          <w:numId w:val="1"/>
        </w:numPr>
        <w:ind w:left="284" w:hanging="142"/>
        <w:rPr>
          <w:rFonts w:ascii="Khmer OS Muol Light" w:hAnsi="Khmer OS Muol Light" w:cs="Khmer OS Muol Light"/>
          <w:sz w:val="24"/>
          <w:szCs w:val="24"/>
          <w:cs/>
        </w:rPr>
      </w:pPr>
      <w:bookmarkStart w:id="1" w:name="_GoBack"/>
      <w:bookmarkEnd w:id="1"/>
    </w:p>
    <w:sectPr w:rsidR="00032F98" w:rsidRPr="00AB02C0" w:rsidSect="00B559E0">
      <w:pgSz w:w="16838" w:h="11906" w:orient="landscape" w:code="9"/>
      <w:pgMar w:top="567" w:right="567" w:bottom="567" w:left="567" w:header="709" w:footer="851" w:gutter="0"/>
      <w:cols w:num="2" w:sep="1"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06DDF"/>
    <w:multiLevelType w:val="hybridMultilevel"/>
    <w:tmpl w:val="5F1625FE"/>
    <w:lvl w:ilvl="0" w:tplc="075009E2">
      <w:numFmt w:val="bullet"/>
      <w:lvlText w:val="-"/>
      <w:lvlJc w:val="left"/>
      <w:pPr>
        <w:ind w:left="106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1220184A"/>
    <w:multiLevelType w:val="hybridMultilevel"/>
    <w:tmpl w:val="1512992E"/>
    <w:lvl w:ilvl="0" w:tplc="11A2C4B0">
      <w:start w:val="1"/>
      <w:numFmt w:val="decimal"/>
      <w:lvlText w:val="%1/"/>
      <w:lvlJc w:val="left"/>
      <w:pPr>
        <w:ind w:left="1004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30916F98"/>
    <w:multiLevelType w:val="hybridMultilevel"/>
    <w:tmpl w:val="3B36D39C"/>
    <w:lvl w:ilvl="0" w:tplc="B8D2E0CC">
      <w:start w:val="1"/>
      <w:numFmt w:val="decimal"/>
      <w:lvlText w:val="%1."/>
      <w:lvlJc w:val="left"/>
      <w:pPr>
        <w:ind w:left="1571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4010796A"/>
    <w:multiLevelType w:val="hybridMultilevel"/>
    <w:tmpl w:val="54103A9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56B77F4C"/>
    <w:multiLevelType w:val="hybridMultilevel"/>
    <w:tmpl w:val="A8460444"/>
    <w:lvl w:ilvl="0" w:tplc="11A2C4B0">
      <w:start w:val="1"/>
      <w:numFmt w:val="decimal"/>
      <w:lvlText w:val="%1/"/>
      <w:lvlJc w:val="left"/>
      <w:pPr>
        <w:ind w:left="1429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9B6FB0"/>
    <w:multiLevelType w:val="hybridMultilevel"/>
    <w:tmpl w:val="5CBAC92A"/>
    <w:lvl w:ilvl="0" w:tplc="07BAD032">
      <w:start w:val="1"/>
      <w:numFmt w:val="decimal"/>
      <w:lvlText w:val="%1."/>
      <w:lvlJc w:val="left"/>
      <w:pPr>
        <w:ind w:left="1429" w:hanging="360"/>
      </w:pPr>
      <w:rPr>
        <w:rFonts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4"/>
  </w:num>
  <w:num w:numId="5">
    <w:abstractNumId w:val="3"/>
  </w:num>
  <w:num w:numId="6">
    <w:abstractNumId w:val="8"/>
  </w:num>
  <w:num w:numId="7">
    <w:abstractNumId w:val="5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CE3"/>
    <w:rsid w:val="00025710"/>
    <w:rsid w:val="00032F98"/>
    <w:rsid w:val="000E00FF"/>
    <w:rsid w:val="00122C14"/>
    <w:rsid w:val="00233393"/>
    <w:rsid w:val="002870E4"/>
    <w:rsid w:val="002953A6"/>
    <w:rsid w:val="002E08D1"/>
    <w:rsid w:val="002F63BD"/>
    <w:rsid w:val="00370DBF"/>
    <w:rsid w:val="003D019A"/>
    <w:rsid w:val="00411CE9"/>
    <w:rsid w:val="0047012A"/>
    <w:rsid w:val="004F29D7"/>
    <w:rsid w:val="00511608"/>
    <w:rsid w:val="00536CE4"/>
    <w:rsid w:val="00583CA9"/>
    <w:rsid w:val="005D1708"/>
    <w:rsid w:val="006843A4"/>
    <w:rsid w:val="006966A8"/>
    <w:rsid w:val="006F2109"/>
    <w:rsid w:val="00710C99"/>
    <w:rsid w:val="007B6A69"/>
    <w:rsid w:val="00905894"/>
    <w:rsid w:val="009A4E37"/>
    <w:rsid w:val="009E73D3"/>
    <w:rsid w:val="00AB02C0"/>
    <w:rsid w:val="00AD1A98"/>
    <w:rsid w:val="00B020CD"/>
    <w:rsid w:val="00B559E0"/>
    <w:rsid w:val="00B826E6"/>
    <w:rsid w:val="00BA2575"/>
    <w:rsid w:val="00BE23D6"/>
    <w:rsid w:val="00C77410"/>
    <w:rsid w:val="00CB5E6F"/>
    <w:rsid w:val="00D56FED"/>
    <w:rsid w:val="00D70978"/>
    <w:rsid w:val="00DD5CE3"/>
    <w:rsid w:val="00DE048F"/>
    <w:rsid w:val="00E65E29"/>
    <w:rsid w:val="00F37170"/>
    <w:rsid w:val="00F4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E2A1DF"/>
  <w15:chartTrackingRefBased/>
  <w15:docId w15:val="{6050FD1A-6A08-4495-B1C3-6B60C1F77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C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0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10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00.wmf"/><Relationship Id="rId44" Type="http://schemas.openxmlformats.org/officeDocument/2006/relationships/image" Target="media/image16.wmf"/><Relationship Id="rId52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1</Pages>
  <Words>169</Words>
  <Characters>96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3</cp:revision>
  <dcterms:created xsi:type="dcterms:W3CDTF">2017-11-16T16:40:00Z</dcterms:created>
  <dcterms:modified xsi:type="dcterms:W3CDTF">2017-11-19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